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33D2C73D" w:rsidR="004B1C6F" w:rsidRPr="00F677CF" w:rsidRDefault="00914BC5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 </w:t>
      </w:r>
      <w:r w:rsidR="004B1C6F"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="004B1C6F"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1D530E3D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503D9A">
        <w:rPr>
          <w:b/>
          <w:color w:val="0070C0"/>
        </w:rPr>
        <w:t>0</w:t>
      </w:r>
      <w:r w:rsidR="000A34ED">
        <w:rPr>
          <w:b/>
          <w:color w:val="0070C0"/>
        </w:rPr>
        <w:t>6</w:t>
      </w:r>
    </w:p>
    <w:p w14:paraId="60ED2B29" w14:textId="4B9D6CA9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1310E1">
        <w:rPr>
          <w:b/>
          <w:color w:val="0070C0"/>
        </w:rPr>
        <w:t xml:space="preserve">( </w:t>
      </w:r>
      <w:r w:rsidR="00D15B8D">
        <w:rPr>
          <w:b/>
          <w:color w:val="0070C0"/>
        </w:rPr>
        <w:t>3</w:t>
      </w:r>
      <w:r w:rsidR="001310E1">
        <w:rPr>
          <w:b/>
          <w:color w:val="0070C0"/>
        </w:rPr>
        <w:t xml:space="preserve"> điểm )</w:t>
      </w:r>
    </w:p>
    <w:p w14:paraId="5A1DC9A4" w14:textId="4582B084" w:rsidR="00F85CC4" w:rsidRDefault="004B1C6F" w:rsidP="00F85CC4">
      <w:r w:rsidRPr="00F677CF">
        <w:rPr>
          <w:b/>
          <w:color w:val="0070C0"/>
        </w:rPr>
        <w:t>Câu 1</w:t>
      </w:r>
      <w:r>
        <w:t xml:space="preserve">: </w:t>
      </w:r>
      <w:r w:rsidR="00F85CC4">
        <w:t>Trong hình bên cặp cạnh song song với nhau là :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5"/>
        <w:gridCol w:w="4860"/>
      </w:tblGrid>
      <w:tr w:rsidR="00F85CC4" w14:paraId="59B336C8" w14:textId="77777777" w:rsidTr="00457B13">
        <w:trPr>
          <w:trHeight w:val="1638"/>
        </w:trPr>
        <w:tc>
          <w:tcPr>
            <w:tcW w:w="3065" w:type="dxa"/>
          </w:tcPr>
          <w:p w14:paraId="43CD79B0" w14:textId="4BD2F8B2" w:rsidR="00F85CC4" w:rsidRDefault="00F85CC4" w:rsidP="00457B13">
            <w:pPr>
              <w:pStyle w:val="ListParagraph"/>
              <w:numPr>
                <w:ilvl w:val="0"/>
                <w:numId w:val="10"/>
              </w:numPr>
            </w:pPr>
            <w:r>
              <w:t>AB và AC</w:t>
            </w:r>
          </w:p>
          <w:p w14:paraId="3CC22663" w14:textId="77777777" w:rsidR="00F85CC4" w:rsidRDefault="00F85CC4" w:rsidP="00457B13">
            <w:pPr>
              <w:pStyle w:val="ListParagraph"/>
              <w:numPr>
                <w:ilvl w:val="0"/>
                <w:numId w:val="10"/>
              </w:numPr>
            </w:pPr>
            <w:r>
              <w:t>AD và DC</w:t>
            </w:r>
          </w:p>
          <w:p w14:paraId="717EDE5D" w14:textId="767407B0" w:rsidR="00F85CC4" w:rsidRDefault="00F85CC4" w:rsidP="00F85CC4">
            <w:pPr>
              <w:pStyle w:val="ListParagraph"/>
              <w:numPr>
                <w:ilvl w:val="0"/>
                <w:numId w:val="10"/>
              </w:numPr>
            </w:pPr>
            <w:r>
              <w:t xml:space="preserve">AB và DC </w:t>
            </w:r>
          </w:p>
        </w:tc>
        <w:tc>
          <w:tcPr>
            <w:tcW w:w="4860" w:type="dxa"/>
          </w:tcPr>
          <w:p w14:paraId="2B2586DB" w14:textId="77777777" w:rsidR="00F85CC4" w:rsidRDefault="00F85CC4" w:rsidP="00457B13">
            <w:pPr>
              <w:jc w:val="center"/>
            </w:pPr>
            <w:r>
              <w:object w:dxaOrig="2640" w:dyaOrig="1545" w14:anchorId="00265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76.95pt" o:ole="">
                  <v:imagedata r:id="rId7" o:title=""/>
                </v:shape>
                <o:OLEObject Type="Embed" ProgID="PBrush" ShapeID="_x0000_i1025" DrawAspect="Content" ObjectID="_1590384580" r:id="rId8"/>
              </w:object>
            </w:r>
          </w:p>
        </w:tc>
      </w:tr>
    </w:tbl>
    <w:p w14:paraId="5B2ECBF3" w14:textId="2BD07333" w:rsidR="00F85CC4" w:rsidRPr="007847F1" w:rsidRDefault="004B1C6F" w:rsidP="00F85CC4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F85CC4">
        <w:t xml:space="preserve">Số cần điền vào ô trống là: </w:t>
      </w:r>
      <w:r w:rsidR="00F85CC4" w:rsidRPr="00D15B8D">
        <w:rPr>
          <w:position w:val="-12"/>
        </w:rPr>
        <w:object w:dxaOrig="1400" w:dyaOrig="440" w14:anchorId="5F89ACBD">
          <v:shape id="_x0000_i1026" type="#_x0000_t75" style="width:69.9pt;height:21.9pt" o:ole="">
            <v:imagedata r:id="rId9" o:title=""/>
          </v:shape>
          <o:OLEObject Type="Embed" ProgID="Equation.DSMT4" ShapeID="_x0000_i1026" DrawAspect="Content" ObjectID="_1590384581" r:id="rId10"/>
        </w:object>
      </w:r>
    </w:p>
    <w:p w14:paraId="2F06020E" w14:textId="1D34FC28" w:rsidR="00F85CC4" w:rsidRDefault="00F85CC4" w:rsidP="00F85CC4">
      <w:pPr>
        <w:pStyle w:val="ListParagraph"/>
      </w:pPr>
      <w:r>
        <w:t>A. 10</w:t>
      </w:r>
      <w:r>
        <w:tab/>
      </w:r>
      <w:r>
        <w:tab/>
      </w:r>
      <w:r>
        <w:tab/>
      </w:r>
      <w:r>
        <w:tab/>
        <w:t>B. 1</w:t>
      </w:r>
      <w:r>
        <w:tab/>
      </w:r>
      <w:r>
        <w:tab/>
      </w:r>
      <w:r>
        <w:tab/>
      </w:r>
      <w:r>
        <w:tab/>
        <w:t>C. 0</w:t>
      </w:r>
      <w:r>
        <w:tab/>
      </w:r>
    </w:p>
    <w:p w14:paraId="0237CD69" w14:textId="4DCECA77" w:rsidR="0014649B" w:rsidRDefault="004B1C6F" w:rsidP="00F85CC4">
      <w:r w:rsidRPr="00F677CF">
        <w:rPr>
          <w:b/>
          <w:color w:val="0070C0"/>
        </w:rPr>
        <w:t>Câu 3</w:t>
      </w:r>
      <w:r>
        <w:t>:</w:t>
      </w:r>
      <w:r w:rsidR="00D15B8D">
        <w:t xml:space="preserve"> </w:t>
      </w:r>
      <w:r w:rsidR="00F85CC4">
        <w:t>Hình chữ nhật A có chiều dài 25 dm, chiều rộng 4 dm.</w:t>
      </w:r>
    </w:p>
    <w:p w14:paraId="37F86765" w14:textId="4FA36150" w:rsidR="00F85CC4" w:rsidRDefault="00F85CC4" w:rsidP="00F85CC4">
      <w:r>
        <w:tab/>
        <w:t xml:space="preserve">  Hình vuông B có cạnh dài 1m. Ta nói :</w:t>
      </w:r>
    </w:p>
    <w:p w14:paraId="7DD557A3" w14:textId="77777777" w:rsidR="00F85CC4" w:rsidRDefault="0014649B" w:rsidP="0014649B">
      <w:r>
        <w:tab/>
        <w:t xml:space="preserve">A. </w:t>
      </w:r>
      <w:r w:rsidR="00F85CC4">
        <w:t>Diện tích hình A nhỏ hơn diện tích hình B</w:t>
      </w:r>
      <w:r w:rsidR="001528D8">
        <w:tab/>
      </w:r>
      <w:r w:rsidR="00503D9A">
        <w:tab/>
      </w:r>
      <w:r w:rsidR="007847F1">
        <w:tab/>
      </w:r>
    </w:p>
    <w:p w14:paraId="27D8E9BF" w14:textId="0391BB86" w:rsidR="00F85CC4" w:rsidRDefault="00F85CC4" w:rsidP="0014649B">
      <w:r>
        <w:tab/>
      </w:r>
      <w:r w:rsidR="0014649B">
        <w:t xml:space="preserve">B. </w:t>
      </w:r>
      <w:r>
        <w:t>Diện tích hình A lớn hơn diện tích hình B</w:t>
      </w:r>
      <w:r w:rsidR="00D15B8D">
        <w:tab/>
      </w:r>
      <w:r w:rsidR="00D15B8D">
        <w:tab/>
      </w:r>
      <w:r w:rsidR="00D15B8D">
        <w:tab/>
      </w:r>
    </w:p>
    <w:p w14:paraId="18347A25" w14:textId="10D440C0" w:rsidR="00034178" w:rsidRDefault="00F85CC4" w:rsidP="0014649B">
      <w:r>
        <w:tab/>
      </w:r>
      <w:r w:rsidR="0014649B">
        <w:t>C.</w:t>
      </w:r>
      <w:r w:rsidR="00B22769">
        <w:t xml:space="preserve"> </w:t>
      </w:r>
      <w:r>
        <w:t>Diện tích hình A bằng diện tích hình B</w:t>
      </w:r>
    </w:p>
    <w:p w14:paraId="461F75B4" w14:textId="3D6B4FC4" w:rsidR="00F85CC4" w:rsidRPr="00F677CF" w:rsidRDefault="004B1C6F" w:rsidP="00F85CC4">
      <w:pPr>
        <w:rPr>
          <w:b/>
          <w:color w:val="0070C0"/>
        </w:rPr>
      </w:pPr>
      <w:r w:rsidRPr="00F677CF">
        <w:rPr>
          <w:b/>
          <w:color w:val="0070C0"/>
        </w:rPr>
        <w:t>Câu 4</w:t>
      </w:r>
      <w:r>
        <w:t>:</w:t>
      </w:r>
      <w:r w:rsidR="00B22769" w:rsidRPr="00B22769">
        <w:t xml:space="preserve"> </w:t>
      </w:r>
      <w:r w:rsidR="00F85CC4">
        <w:t xml:space="preserve">Hình vẽ bên có tất cả bao nhiêu hình chữ nhật 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5"/>
        <w:gridCol w:w="2790"/>
      </w:tblGrid>
      <w:tr w:rsidR="00F85CC4" w14:paraId="1B3E1627" w14:textId="77777777" w:rsidTr="00F85CC4">
        <w:trPr>
          <w:trHeight w:val="1332"/>
        </w:trPr>
        <w:tc>
          <w:tcPr>
            <w:tcW w:w="5135" w:type="dxa"/>
          </w:tcPr>
          <w:p w14:paraId="755AA872" w14:textId="206C7F4F" w:rsidR="00F85CC4" w:rsidRDefault="00F85CC4" w:rsidP="00F85CC4">
            <w:pPr>
              <w:pStyle w:val="ListParagraph"/>
              <w:numPr>
                <w:ilvl w:val="0"/>
                <w:numId w:val="12"/>
              </w:numPr>
            </w:pPr>
            <w:r>
              <w:t>4</w:t>
            </w:r>
          </w:p>
          <w:p w14:paraId="31FD2243" w14:textId="6B323D90" w:rsidR="00F85CC4" w:rsidRDefault="00F85CC4" w:rsidP="00F85CC4">
            <w:pPr>
              <w:pStyle w:val="ListParagraph"/>
              <w:numPr>
                <w:ilvl w:val="0"/>
                <w:numId w:val="12"/>
              </w:numPr>
            </w:pPr>
            <w:r>
              <w:t>5</w:t>
            </w:r>
          </w:p>
          <w:p w14:paraId="180239FE" w14:textId="77777777" w:rsidR="00F85CC4" w:rsidRDefault="00F85CC4" w:rsidP="00F85CC4">
            <w:pPr>
              <w:pStyle w:val="ListParagraph"/>
              <w:numPr>
                <w:ilvl w:val="0"/>
                <w:numId w:val="12"/>
              </w:numPr>
            </w:pPr>
            <w:r>
              <w:t>8</w:t>
            </w:r>
          </w:p>
          <w:p w14:paraId="57184020" w14:textId="0B90E1B8" w:rsidR="00F85CC4" w:rsidRDefault="00F85CC4" w:rsidP="00F85CC4">
            <w:pPr>
              <w:pStyle w:val="ListParagraph"/>
              <w:numPr>
                <w:ilvl w:val="0"/>
                <w:numId w:val="12"/>
              </w:numPr>
            </w:pPr>
            <w:r>
              <w:t xml:space="preserve">10 </w:t>
            </w:r>
          </w:p>
        </w:tc>
        <w:tc>
          <w:tcPr>
            <w:tcW w:w="2790" w:type="dxa"/>
            <w:vAlign w:val="center"/>
          </w:tcPr>
          <w:p w14:paraId="5860F905" w14:textId="247352D3" w:rsidR="00F85CC4" w:rsidRDefault="00F85CC4" w:rsidP="00F85CC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851000A" wp14:editId="567B6C94">
                  <wp:extent cx="1047750" cy="7334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612D34" w14:textId="782DC473" w:rsidR="00503D9A" w:rsidRDefault="00503D9A" w:rsidP="00F85CC4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F85CC4">
        <w:t>Góc bẹ</w:t>
      </w:r>
      <w:r w:rsidR="00914BC5">
        <w:t>t là góc</w:t>
      </w:r>
      <w:r w:rsidR="00F85CC4">
        <w:t>:</w:t>
      </w:r>
    </w:p>
    <w:p w14:paraId="0D7758DE" w14:textId="0C653E96" w:rsidR="00F85CC4" w:rsidRDefault="00F85CC4" w:rsidP="00F85CC4">
      <w:pPr>
        <w:pStyle w:val="ListParagraph"/>
        <w:numPr>
          <w:ilvl w:val="0"/>
          <w:numId w:val="13"/>
        </w:numPr>
      </w:pPr>
      <w:r>
        <w:t>Nhỏ hơn góc vuông.</w:t>
      </w:r>
    </w:p>
    <w:p w14:paraId="231EB552" w14:textId="21418E6B" w:rsidR="00F85CC4" w:rsidRDefault="00F85CC4" w:rsidP="00F85CC4">
      <w:pPr>
        <w:pStyle w:val="ListParagraph"/>
        <w:numPr>
          <w:ilvl w:val="0"/>
          <w:numId w:val="13"/>
        </w:numPr>
      </w:pPr>
      <w:r>
        <w:t>bằng góc vuông.</w:t>
      </w:r>
    </w:p>
    <w:p w14:paraId="6B016B12" w14:textId="58BCFC67" w:rsidR="00F85CC4" w:rsidRDefault="00F85CC4" w:rsidP="00F85CC4">
      <w:pPr>
        <w:pStyle w:val="ListParagraph"/>
        <w:numPr>
          <w:ilvl w:val="0"/>
          <w:numId w:val="13"/>
        </w:numPr>
      </w:pPr>
      <w:r>
        <w:t>bằng hai góc vuông.</w:t>
      </w:r>
    </w:p>
    <w:p w14:paraId="29C58A93" w14:textId="580C0EDC" w:rsidR="00D15B8D" w:rsidRDefault="00C024B8" w:rsidP="00F85CC4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</w:t>
      </w:r>
      <w:r w:rsidR="00F85CC4">
        <w:t>Hai đường thẳng song song là hai đường thẳng</w:t>
      </w:r>
    </w:p>
    <w:p w14:paraId="61A2E164" w14:textId="39B5727D" w:rsidR="00F85CC4" w:rsidRDefault="00F85CC4" w:rsidP="00F85CC4">
      <w:pPr>
        <w:pStyle w:val="ListParagraph"/>
        <w:numPr>
          <w:ilvl w:val="0"/>
          <w:numId w:val="14"/>
        </w:numPr>
      </w:pPr>
      <w:r>
        <w:t>Không bao giờ cắt nhau.</w:t>
      </w:r>
    </w:p>
    <w:p w14:paraId="00F60266" w14:textId="7CF7F08E" w:rsidR="00F87999" w:rsidRDefault="00F87999" w:rsidP="00F85CC4">
      <w:pPr>
        <w:pStyle w:val="ListParagraph"/>
        <w:numPr>
          <w:ilvl w:val="0"/>
          <w:numId w:val="14"/>
        </w:numPr>
      </w:pPr>
      <w:r>
        <w:t>Cắt nhau tại một điểm.</w:t>
      </w:r>
    </w:p>
    <w:p w14:paraId="4ED46235" w14:textId="252BA5EF" w:rsidR="00F87999" w:rsidRDefault="00F87999" w:rsidP="00F85CC4">
      <w:pPr>
        <w:pStyle w:val="ListParagraph"/>
        <w:numPr>
          <w:ilvl w:val="0"/>
          <w:numId w:val="14"/>
        </w:numPr>
      </w:pPr>
      <w:r>
        <w:t>Cắt nhau tại hai điểm.</w:t>
      </w:r>
    </w:p>
    <w:p w14:paraId="6A47A1D5" w14:textId="40636F04" w:rsidR="004B1C6F" w:rsidRPr="00F677CF" w:rsidRDefault="004B1C6F" w:rsidP="0014649B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  <w:r w:rsidR="00914BC5">
        <w:rPr>
          <w:b/>
          <w:color w:val="0070C0"/>
        </w:rPr>
        <w:t xml:space="preserve"> (</w:t>
      </w:r>
      <w:r w:rsidR="00EF3E6C">
        <w:rPr>
          <w:b/>
          <w:color w:val="0070C0"/>
        </w:rPr>
        <w:t>7</w:t>
      </w:r>
      <w:r w:rsidR="001310E1">
        <w:rPr>
          <w:b/>
          <w:color w:val="0070C0"/>
        </w:rPr>
        <w:t xml:space="preserve"> điể</w:t>
      </w:r>
      <w:r w:rsidR="00914BC5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354C1D74" w14:textId="358AE2FF" w:rsidR="00D15B8D" w:rsidRDefault="004B1C6F" w:rsidP="00AA4672">
      <w:r w:rsidRPr="00F677CF">
        <w:rPr>
          <w:b/>
          <w:color w:val="0070C0"/>
        </w:rPr>
        <w:t>Câu 1</w:t>
      </w:r>
      <w:r>
        <w:t xml:space="preserve">: </w:t>
      </w:r>
      <w:r w:rsidR="00C024B8">
        <w:t>Đặt tính rồ</w:t>
      </w:r>
      <w:r w:rsidR="00914BC5">
        <w:t>i tính:</w:t>
      </w:r>
      <w:r w:rsidR="00C024B8">
        <w:t xml:space="preserve"> </w:t>
      </w:r>
    </w:p>
    <w:p w14:paraId="55BAD1AC" w14:textId="7B8D4B4C" w:rsidR="00D518BC" w:rsidRDefault="00C024B8" w:rsidP="00AA4672">
      <w:r>
        <w:lastRenderedPageBreak/>
        <w:tab/>
      </w:r>
      <w:r w:rsidR="00F87999" w:rsidRPr="00C024B8">
        <w:rPr>
          <w:position w:val="-116"/>
        </w:rPr>
        <w:object w:dxaOrig="2640" w:dyaOrig="2460" w14:anchorId="15C393BF">
          <v:shape id="_x0000_i1027" type="#_x0000_t75" style="width:132.7pt;height:122.8pt" o:ole="">
            <v:imagedata r:id="rId12" o:title=""/>
          </v:shape>
          <o:OLEObject Type="Embed" ProgID="Equation.DSMT4" ShapeID="_x0000_i1027" DrawAspect="Content" ObjectID="_1590384582" r:id="rId1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F87999" w:rsidRPr="00C024B8">
        <w:rPr>
          <w:position w:val="-116"/>
        </w:rPr>
        <w:object w:dxaOrig="2640" w:dyaOrig="2460" w14:anchorId="0B07D511">
          <v:shape id="_x0000_i1028" type="#_x0000_t75" style="width:132pt;height:122.8pt" o:ole="">
            <v:imagedata r:id="rId14" o:title=""/>
          </v:shape>
          <o:OLEObject Type="Embed" ProgID="Equation.DSMT4" ShapeID="_x0000_i1028" DrawAspect="Content" ObjectID="_1590384583" r:id="rId15"/>
        </w:object>
      </w:r>
      <w:r>
        <w:t xml:space="preserve"> </w:t>
      </w:r>
      <w:r w:rsidR="00626379">
        <w:tab/>
      </w:r>
    </w:p>
    <w:p w14:paraId="768E983E" w14:textId="0D4566F6" w:rsidR="00F87999" w:rsidRDefault="00F87999" w:rsidP="00AA4672">
      <w:r>
        <w:tab/>
      </w:r>
      <w:r w:rsidRPr="00F87999">
        <w:rPr>
          <w:position w:val="-116"/>
        </w:rPr>
        <w:object w:dxaOrig="2640" w:dyaOrig="2460" w14:anchorId="05FBFB09">
          <v:shape id="_x0000_i1029" type="#_x0000_t75" style="width:132pt;height:122.8pt" o:ole="">
            <v:imagedata r:id="rId16" o:title=""/>
          </v:shape>
          <o:OLEObject Type="Embed" ProgID="Equation.DSMT4" ShapeID="_x0000_i1029" DrawAspect="Content" ObjectID="_1590384584" r:id="rId1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F87999">
        <w:rPr>
          <w:position w:val="-116"/>
        </w:rPr>
        <w:object w:dxaOrig="2640" w:dyaOrig="2460" w14:anchorId="2EAC7C2F">
          <v:shape id="_x0000_i1030" type="#_x0000_t75" style="width:132pt;height:122.8pt" o:ole="">
            <v:imagedata r:id="rId18" o:title=""/>
          </v:shape>
          <o:OLEObject Type="Embed" ProgID="Equation.DSMT4" ShapeID="_x0000_i1030" DrawAspect="Content" ObjectID="_1590384585" r:id="rId19"/>
        </w:object>
      </w:r>
      <w:r>
        <w:t xml:space="preserve"> </w:t>
      </w:r>
    </w:p>
    <w:p w14:paraId="2A12BC41" w14:textId="259453D6" w:rsidR="00D518BC" w:rsidRDefault="00D518BC" w:rsidP="00D518BC">
      <w:r w:rsidRPr="00F677CF">
        <w:rPr>
          <w:b/>
          <w:color w:val="0070C0"/>
        </w:rPr>
        <w:t xml:space="preserve">Câu </w:t>
      </w:r>
      <w:r w:rsidR="00EF3E6C">
        <w:rPr>
          <w:b/>
          <w:color w:val="0070C0"/>
        </w:rPr>
        <w:t>2</w:t>
      </w:r>
      <w:r w:rsidR="00914BC5">
        <w:t>:</w:t>
      </w:r>
      <w:r>
        <w:t xml:space="preserve"> </w:t>
      </w:r>
      <w:r w:rsidR="00914BC5">
        <w:t>Tìm x</w:t>
      </w:r>
      <w:r w:rsidR="00F87999">
        <w:t>:</w:t>
      </w:r>
    </w:p>
    <w:p w14:paraId="617DB753" w14:textId="119A423B" w:rsidR="00F601A4" w:rsidRDefault="00D518BC" w:rsidP="00F87999">
      <w:r>
        <w:tab/>
      </w:r>
      <w:r w:rsidR="00F87999" w:rsidRPr="00F87999">
        <w:rPr>
          <w:position w:val="-74"/>
        </w:rPr>
        <w:object w:dxaOrig="3060" w:dyaOrig="1620" w14:anchorId="7B0A866D">
          <v:shape id="_x0000_i1031" type="#_x0000_t75" style="width:153.9pt;height:81.2pt" o:ole="">
            <v:imagedata r:id="rId20" o:title=""/>
          </v:shape>
          <o:OLEObject Type="Embed" ProgID="Equation.DSMT4" ShapeID="_x0000_i1031" DrawAspect="Content" ObjectID="_1590384586" r:id="rId21"/>
        </w:object>
      </w:r>
      <w:r>
        <w:t xml:space="preserve"> </w:t>
      </w:r>
      <w:r>
        <w:tab/>
      </w:r>
      <w:r>
        <w:tab/>
      </w:r>
      <w:r w:rsidR="00F601A4">
        <w:tab/>
      </w:r>
      <w:r w:rsidR="00F87999" w:rsidRPr="00F87999">
        <w:rPr>
          <w:position w:val="-74"/>
        </w:rPr>
        <w:object w:dxaOrig="3060" w:dyaOrig="1620" w14:anchorId="5DD406B8">
          <v:shape id="_x0000_i1032" type="#_x0000_t75" style="width:153.2pt;height:81.2pt" o:ole="">
            <v:imagedata r:id="rId22" o:title=""/>
          </v:shape>
          <o:OLEObject Type="Embed" ProgID="Equation.DSMT4" ShapeID="_x0000_i1032" DrawAspect="Content" ObjectID="_1590384587" r:id="rId23"/>
        </w:object>
      </w:r>
      <w:r>
        <w:t xml:space="preserve"> </w:t>
      </w:r>
      <w:r>
        <w:tab/>
      </w:r>
      <w:r w:rsidR="00F601A4">
        <w:t xml:space="preserve"> </w:t>
      </w:r>
    </w:p>
    <w:p w14:paraId="587DA7BF" w14:textId="1D6824F4" w:rsidR="00F87999" w:rsidRDefault="00F87999" w:rsidP="002C29A1">
      <w:r w:rsidRPr="00F677CF">
        <w:rPr>
          <w:b/>
          <w:color w:val="0070C0"/>
        </w:rPr>
        <w:t xml:space="preserve">Câu </w:t>
      </w:r>
      <w:r w:rsidR="00914BC5">
        <w:rPr>
          <w:b/>
          <w:color w:val="0070C0"/>
        </w:rPr>
        <w:t>3</w:t>
      </w:r>
      <w:r w:rsidR="00914BC5">
        <w:t>: Tính nhanh</w:t>
      </w:r>
      <w:r>
        <w:t>:</w:t>
      </w:r>
    </w:p>
    <w:p w14:paraId="55FF7A11" w14:textId="44888587" w:rsidR="00F87999" w:rsidRDefault="00F87999" w:rsidP="002C29A1">
      <w:pPr>
        <w:rPr>
          <w:b/>
          <w:color w:val="0070C0"/>
        </w:rPr>
      </w:pPr>
      <w:r>
        <w:rPr>
          <w:b/>
          <w:color w:val="0070C0"/>
        </w:rPr>
        <w:tab/>
      </w:r>
      <w:r w:rsidRPr="00F87999">
        <w:rPr>
          <w:b/>
          <w:color w:val="0070C0"/>
          <w:position w:val="-158"/>
        </w:rPr>
        <w:object w:dxaOrig="2720" w:dyaOrig="3300" w14:anchorId="571E00EA">
          <v:shape id="_x0000_i1033" type="#_x0000_t75" style="width:135.55pt;height:165.2pt" o:ole="">
            <v:imagedata r:id="rId24" o:title=""/>
          </v:shape>
          <o:OLEObject Type="Embed" ProgID="Equation.DSMT4" ShapeID="_x0000_i1033" DrawAspect="Content" ObjectID="_1590384588" r:id="rId25"/>
        </w:object>
      </w:r>
      <w:r>
        <w:rPr>
          <w:b/>
          <w:color w:val="0070C0"/>
        </w:rPr>
        <w:t xml:space="preserve"> </w:t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 w:rsidRPr="00F87999">
        <w:rPr>
          <w:b/>
          <w:color w:val="0070C0"/>
          <w:position w:val="-158"/>
        </w:rPr>
        <w:object w:dxaOrig="2720" w:dyaOrig="3300" w14:anchorId="1924700C">
          <v:shape id="_x0000_i1034" type="#_x0000_t75" style="width:135.55pt;height:165.2pt" o:ole="">
            <v:imagedata r:id="rId26" o:title=""/>
          </v:shape>
          <o:OLEObject Type="Embed" ProgID="Equation.DSMT4" ShapeID="_x0000_i1034" DrawAspect="Content" ObjectID="_1590384589" r:id="rId27"/>
        </w:object>
      </w:r>
      <w:r>
        <w:rPr>
          <w:b/>
          <w:color w:val="0070C0"/>
        </w:rPr>
        <w:t xml:space="preserve"> </w:t>
      </w:r>
    </w:p>
    <w:p w14:paraId="10806740" w14:textId="547789E2" w:rsidR="004B1C6F" w:rsidRPr="002A3708" w:rsidRDefault="004B1C6F" w:rsidP="002C29A1">
      <w:r w:rsidRPr="00F677CF">
        <w:rPr>
          <w:b/>
          <w:color w:val="0070C0"/>
        </w:rPr>
        <w:t xml:space="preserve">Câu </w:t>
      </w:r>
      <w:r w:rsidR="00F87999">
        <w:rPr>
          <w:b/>
          <w:color w:val="0070C0"/>
        </w:rPr>
        <w:t>4</w:t>
      </w:r>
      <w:r>
        <w:t>:</w:t>
      </w:r>
      <w:r w:rsidR="00C024B8">
        <w:t xml:space="preserve"> </w:t>
      </w:r>
      <w:r w:rsidR="00F87999">
        <w:t xml:space="preserve">Thửa ruộng hình chữ nhật có chiều dài 45 m. Chiều rộng bằng </w:t>
      </w:r>
      <w:r w:rsidR="00F87999" w:rsidRPr="00F87999">
        <w:rPr>
          <w:position w:val="-28"/>
        </w:rPr>
        <w:object w:dxaOrig="240" w:dyaOrig="720" w14:anchorId="4A117DF4">
          <v:shape id="_x0000_i1035" type="#_x0000_t75" style="width:12pt;height:36pt" o:ole="">
            <v:imagedata r:id="rId28" o:title=""/>
          </v:shape>
          <o:OLEObject Type="Embed" ProgID="Equation.DSMT4" ShapeID="_x0000_i1035" DrawAspect="Content" ObjectID="_1590384590" r:id="rId29"/>
        </w:object>
      </w:r>
      <w:r w:rsidR="00F87999">
        <w:t>chiều dài. Tính diện tích thửa ruộ</w:t>
      </w:r>
      <w:r w:rsidR="00914BC5">
        <w:t>ng</w:t>
      </w:r>
      <w:r w:rsidR="00F87999">
        <w:t>?</w:t>
      </w:r>
    </w:p>
    <w:p w14:paraId="2905CBD5" w14:textId="77777777" w:rsidR="004B1C6F" w:rsidRDefault="004B1C6F" w:rsidP="004B1C6F">
      <w:pPr>
        <w:tabs>
          <w:tab w:val="left" w:leader="dot" w:pos="10206"/>
        </w:tabs>
        <w:jc w:val="center"/>
      </w:pPr>
      <w:r>
        <w:t>Bài giải</w:t>
      </w:r>
    </w:p>
    <w:p w14:paraId="5E696C17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0D6493A9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6681840C" w14:textId="03E8CE8E" w:rsidR="004B1C6F" w:rsidRDefault="004B1C6F" w:rsidP="004B1C6F">
      <w:pPr>
        <w:tabs>
          <w:tab w:val="left" w:leader="dot" w:pos="10206"/>
        </w:tabs>
      </w:pPr>
      <w:r>
        <w:tab/>
      </w:r>
    </w:p>
    <w:p w14:paraId="1548C886" w14:textId="7DEE5AE6" w:rsidR="002C29A1" w:rsidRDefault="002C29A1" w:rsidP="004B1C6F">
      <w:pPr>
        <w:tabs>
          <w:tab w:val="left" w:leader="dot" w:pos="10206"/>
        </w:tabs>
      </w:pPr>
      <w:r>
        <w:tab/>
      </w:r>
    </w:p>
    <w:p w14:paraId="3C2219CC" w14:textId="76A93539" w:rsidR="002C29A1" w:rsidRDefault="002C29A1" w:rsidP="004B1C6F">
      <w:pPr>
        <w:tabs>
          <w:tab w:val="left" w:leader="dot" w:pos="10206"/>
        </w:tabs>
      </w:pPr>
      <w:r>
        <w:tab/>
      </w:r>
    </w:p>
    <w:p w14:paraId="5F6C0B7A" w14:textId="08F17E38" w:rsidR="00F601A4" w:rsidRDefault="00F601A4" w:rsidP="00F87999">
      <w:r w:rsidRPr="00F677CF">
        <w:rPr>
          <w:b/>
          <w:color w:val="0070C0"/>
        </w:rPr>
        <w:t xml:space="preserve">Câu </w:t>
      </w:r>
      <w:r w:rsidR="00F87999">
        <w:rPr>
          <w:b/>
          <w:color w:val="0070C0"/>
        </w:rPr>
        <w:t>5</w:t>
      </w:r>
      <w:r>
        <w:t xml:space="preserve">: </w:t>
      </w:r>
      <w:r w:rsidR="00F87999">
        <w:t>Một sân vận động có nửa chu vi 208 m. Chiều rộng kém chiều dài 8 m.</w:t>
      </w:r>
    </w:p>
    <w:p w14:paraId="672AE129" w14:textId="64299B3C" w:rsidR="00F87999" w:rsidRDefault="00F87999" w:rsidP="00F87999">
      <w:pPr>
        <w:pStyle w:val="ListParagraph"/>
        <w:numPr>
          <w:ilvl w:val="0"/>
          <w:numId w:val="15"/>
        </w:numPr>
      </w:pPr>
      <w:r>
        <w:t>Tính diện tích sân vận độ</w:t>
      </w:r>
      <w:r w:rsidR="00914BC5">
        <w:t>ng</w:t>
      </w:r>
      <w:r>
        <w:t>?</w:t>
      </w:r>
    </w:p>
    <w:p w14:paraId="7C56352C" w14:textId="68460D86" w:rsidR="00F87999" w:rsidRDefault="00F87999" w:rsidP="00F87999">
      <w:pPr>
        <w:pStyle w:val="ListParagraph"/>
        <w:numPr>
          <w:ilvl w:val="0"/>
          <w:numId w:val="15"/>
        </w:numPr>
      </w:pPr>
      <w:r>
        <w:t>Cứ 1 m</w:t>
      </w:r>
      <w:r>
        <w:rPr>
          <w:vertAlign w:val="superscript"/>
        </w:rPr>
        <w:t>2</w:t>
      </w:r>
      <w:r>
        <w:t xml:space="preserve"> có hai học sinh đứng. Hỏi trên toàn bộ mặt sân có bao nhiêu học sinh đứ</w:t>
      </w:r>
      <w:r w:rsidR="00914BC5">
        <w:t>ng</w:t>
      </w:r>
      <w:bookmarkStart w:id="0" w:name="_GoBack"/>
      <w:bookmarkEnd w:id="0"/>
      <w:r>
        <w:t>?</w:t>
      </w:r>
    </w:p>
    <w:p w14:paraId="567658F1" w14:textId="7A295FA8" w:rsidR="00F87999" w:rsidRDefault="00F87999" w:rsidP="00F87999">
      <w:pPr>
        <w:pStyle w:val="ListParagraph"/>
        <w:ind w:left="0"/>
        <w:jc w:val="center"/>
      </w:pPr>
      <w:r>
        <w:t>Bài giải</w:t>
      </w:r>
    </w:p>
    <w:p w14:paraId="5008F8CD" w14:textId="6F261775" w:rsidR="00F601A4" w:rsidRDefault="00F601A4" w:rsidP="00F601A4">
      <w:pPr>
        <w:tabs>
          <w:tab w:val="left" w:leader="dot" w:pos="10080"/>
        </w:tabs>
      </w:pPr>
      <w:r>
        <w:tab/>
      </w:r>
    </w:p>
    <w:p w14:paraId="235ED360" w14:textId="31F9431F" w:rsidR="00F601A4" w:rsidRDefault="00F601A4" w:rsidP="00F601A4">
      <w:pPr>
        <w:tabs>
          <w:tab w:val="left" w:leader="dot" w:pos="10080"/>
        </w:tabs>
      </w:pPr>
      <w:r>
        <w:tab/>
      </w:r>
    </w:p>
    <w:p w14:paraId="4290C65E" w14:textId="160B61D9" w:rsidR="00F601A4" w:rsidRDefault="00F601A4" w:rsidP="00F601A4">
      <w:pPr>
        <w:tabs>
          <w:tab w:val="left" w:leader="dot" w:pos="10080"/>
        </w:tabs>
      </w:pPr>
      <w:r>
        <w:tab/>
      </w:r>
    </w:p>
    <w:p w14:paraId="4DB5705D" w14:textId="73B2AE1D" w:rsidR="000A34ED" w:rsidRDefault="000A34ED" w:rsidP="00F601A4">
      <w:pPr>
        <w:tabs>
          <w:tab w:val="left" w:leader="dot" w:pos="10080"/>
        </w:tabs>
      </w:pPr>
      <w:r>
        <w:tab/>
      </w:r>
    </w:p>
    <w:p w14:paraId="28CE90C3" w14:textId="30DA130F" w:rsidR="000A34ED" w:rsidRDefault="000A34ED" w:rsidP="00F601A4">
      <w:pPr>
        <w:tabs>
          <w:tab w:val="left" w:leader="dot" w:pos="10080"/>
        </w:tabs>
      </w:pPr>
      <w:r>
        <w:tab/>
      </w:r>
    </w:p>
    <w:p w14:paraId="3919F68C" w14:textId="06E9A331" w:rsidR="000A34ED" w:rsidRDefault="000A34ED" w:rsidP="00F601A4">
      <w:pPr>
        <w:tabs>
          <w:tab w:val="left" w:leader="dot" w:pos="10080"/>
        </w:tabs>
      </w:pPr>
      <w:r>
        <w:tab/>
      </w:r>
    </w:p>
    <w:p w14:paraId="4C2652AF" w14:textId="0B0297AE" w:rsidR="000A34ED" w:rsidRDefault="000A34ED" w:rsidP="00F601A4">
      <w:pPr>
        <w:tabs>
          <w:tab w:val="left" w:leader="dot" w:pos="10080"/>
        </w:tabs>
      </w:pPr>
      <w:r>
        <w:tab/>
      </w:r>
    </w:p>
    <w:p w14:paraId="7D819B64" w14:textId="7830B164" w:rsidR="000A34ED" w:rsidRDefault="000A34ED" w:rsidP="00F601A4">
      <w:pPr>
        <w:tabs>
          <w:tab w:val="left" w:leader="dot" w:pos="10080"/>
        </w:tabs>
      </w:pPr>
      <w:r>
        <w:tab/>
      </w:r>
    </w:p>
    <w:p w14:paraId="7F1252D1" w14:textId="7D00281D" w:rsidR="000A34ED" w:rsidRDefault="000A34ED" w:rsidP="00F601A4">
      <w:pPr>
        <w:tabs>
          <w:tab w:val="left" w:leader="dot" w:pos="10080"/>
        </w:tabs>
      </w:pPr>
      <w:r>
        <w:tab/>
      </w:r>
    </w:p>
    <w:p w14:paraId="63F1635E" w14:textId="77777777" w:rsidR="00F85CC4" w:rsidRDefault="00F85CC4" w:rsidP="00F601A4">
      <w:pPr>
        <w:tabs>
          <w:tab w:val="left" w:leader="dot" w:pos="10080"/>
        </w:tabs>
      </w:pPr>
    </w:p>
    <w:sectPr w:rsidR="00F85CC4" w:rsidSect="005D5D02">
      <w:headerReference w:type="default" r:id="rId30"/>
      <w:footerReference w:type="default" r:id="rId33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E5B193" w14:textId="77777777" w:rsidR="00C82F20" w:rsidRDefault="00C82F20" w:rsidP="004B1C6F">
      <w:pPr>
        <w:spacing w:after="0" w:line="240" w:lineRule="auto"/>
      </w:pPr>
      <w:r>
        <w:separator/>
      </w:r>
    </w:p>
  </w:endnote>
  <w:endnote w:type="continuationSeparator" w:id="0">
    <w:p w14:paraId="1412C7DA" w14:textId="77777777" w:rsidR="00C82F20" w:rsidRDefault="00C82F20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C30466" w14:textId="77777777" w:rsidR="00C82F20" w:rsidRDefault="00C82F20" w:rsidP="004B1C6F">
      <w:pPr>
        <w:spacing w:after="0" w:line="240" w:lineRule="auto"/>
      </w:pPr>
      <w:r>
        <w:separator/>
      </w:r>
    </w:p>
  </w:footnote>
  <w:footnote w:type="continuationSeparator" w:id="0">
    <w:p w14:paraId="03803825" w14:textId="77777777" w:rsidR="00C82F20" w:rsidRDefault="00C82F20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1D55B7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AD5FF2"/>
    <w:multiLevelType w:val="hybridMultilevel"/>
    <w:tmpl w:val="299CA01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B47F29"/>
    <w:multiLevelType w:val="hybridMultilevel"/>
    <w:tmpl w:val="324010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235CEA"/>
    <w:multiLevelType w:val="hybridMultilevel"/>
    <w:tmpl w:val="71ECE9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1"/>
  </w:num>
  <w:num w:numId="4">
    <w:abstractNumId w:val="6"/>
  </w:num>
  <w:num w:numId="5">
    <w:abstractNumId w:val="11"/>
  </w:num>
  <w:num w:numId="6">
    <w:abstractNumId w:val="4"/>
  </w:num>
  <w:num w:numId="7">
    <w:abstractNumId w:val="2"/>
  </w:num>
  <w:num w:numId="8">
    <w:abstractNumId w:val="0"/>
  </w:num>
  <w:num w:numId="9">
    <w:abstractNumId w:val="5"/>
  </w:num>
  <w:num w:numId="10">
    <w:abstractNumId w:val="13"/>
  </w:num>
  <w:num w:numId="11">
    <w:abstractNumId w:val="12"/>
  </w:num>
  <w:num w:numId="12">
    <w:abstractNumId w:val="3"/>
  </w:num>
  <w:num w:numId="13">
    <w:abstractNumId w:val="10"/>
  </w:num>
  <w:num w:numId="14">
    <w:abstractNumId w:val="7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72DAC"/>
    <w:rsid w:val="000A34ED"/>
    <w:rsid w:val="001310E1"/>
    <w:rsid w:val="0014649B"/>
    <w:rsid w:val="001528D8"/>
    <w:rsid w:val="00153DE9"/>
    <w:rsid w:val="00160DC1"/>
    <w:rsid w:val="00177F37"/>
    <w:rsid w:val="002063B7"/>
    <w:rsid w:val="002A3708"/>
    <w:rsid w:val="002B60F4"/>
    <w:rsid w:val="002C29A1"/>
    <w:rsid w:val="002E664B"/>
    <w:rsid w:val="002F4144"/>
    <w:rsid w:val="0032320C"/>
    <w:rsid w:val="00394107"/>
    <w:rsid w:val="003A6A1F"/>
    <w:rsid w:val="00400920"/>
    <w:rsid w:val="004B1C6F"/>
    <w:rsid w:val="004C3C4B"/>
    <w:rsid w:val="004C415C"/>
    <w:rsid w:val="00503D9A"/>
    <w:rsid w:val="005C1E17"/>
    <w:rsid w:val="005F740F"/>
    <w:rsid w:val="00623689"/>
    <w:rsid w:val="00626379"/>
    <w:rsid w:val="00676987"/>
    <w:rsid w:val="00693BC5"/>
    <w:rsid w:val="006A2CA6"/>
    <w:rsid w:val="007847F1"/>
    <w:rsid w:val="007A2716"/>
    <w:rsid w:val="007C0C8A"/>
    <w:rsid w:val="007E471A"/>
    <w:rsid w:val="00801D1A"/>
    <w:rsid w:val="00831C83"/>
    <w:rsid w:val="008A053E"/>
    <w:rsid w:val="008A6960"/>
    <w:rsid w:val="008E049E"/>
    <w:rsid w:val="00914BC5"/>
    <w:rsid w:val="00967A14"/>
    <w:rsid w:val="009C32D8"/>
    <w:rsid w:val="009C5445"/>
    <w:rsid w:val="009F69F7"/>
    <w:rsid w:val="00A30E60"/>
    <w:rsid w:val="00A94997"/>
    <w:rsid w:val="00AA4672"/>
    <w:rsid w:val="00B22769"/>
    <w:rsid w:val="00B571DC"/>
    <w:rsid w:val="00B863A5"/>
    <w:rsid w:val="00B94043"/>
    <w:rsid w:val="00BF5FE1"/>
    <w:rsid w:val="00C024B8"/>
    <w:rsid w:val="00C82F20"/>
    <w:rsid w:val="00D034D8"/>
    <w:rsid w:val="00D15B8D"/>
    <w:rsid w:val="00D518BC"/>
    <w:rsid w:val="00E009F5"/>
    <w:rsid w:val="00E77752"/>
    <w:rsid w:val="00EF3E6C"/>
    <w:rsid w:val="00F05880"/>
    <w:rsid w:val="00F601A4"/>
    <w:rsid w:val="00F85CC4"/>
    <w:rsid w:val="00F87999"/>
    <w:rsid w:val="00FB15DD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3</Words>
  <Characters>127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37:00Z</dcterms:created>
  <dcterms:modified xsi:type="dcterms:W3CDTF">2018-06-13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